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47C71" w:rsidRPr="00E47C71" w:rsidRDefault="00E47C71" w:rsidP="00E47C71">
      <w:r>
        <w:t>Homework</w:t>
      </w:r>
      <w:r w:rsidRPr="00E47C71">
        <w:t>: 7.1 Laws of Exponents Part 1</w:t>
      </w:r>
      <w:r w:rsidRPr="00E47C71">
        <w:tab/>
      </w:r>
      <w:r w:rsidRPr="00E47C71">
        <w:tab/>
      </w:r>
      <w:r>
        <w:tab/>
      </w:r>
      <w:r w:rsidRPr="00E47C71">
        <w:t>Algebra 1</w:t>
      </w:r>
      <w:r w:rsidRPr="00E47C71">
        <w:tab/>
      </w:r>
      <w:r w:rsidRPr="00E47C71">
        <w:tab/>
      </w:r>
      <w:r>
        <w:tab/>
      </w:r>
      <w:r>
        <w:tab/>
      </w:r>
      <w:proofErr w:type="spellStart"/>
      <w:r w:rsidRPr="00E47C71">
        <w:t>Kitt</w:t>
      </w:r>
      <w:proofErr w:type="spellEnd"/>
    </w:p>
    <w:p w:rsidR="00E47C71" w:rsidRPr="00E47C71" w:rsidRDefault="00E47C71" w:rsidP="00E47C71">
      <w:r w:rsidRPr="00E47C71">
        <w:t>Name</w:t>
      </w:r>
      <w:proofErr w:type="gramStart"/>
      <w:r w:rsidRPr="00E47C71">
        <w:t>:_</w:t>
      </w:r>
      <w:proofErr w:type="gramEnd"/>
      <w:r w:rsidRPr="00E47C71">
        <w:t>____________________________</w:t>
      </w:r>
      <w:r>
        <w:t>_________________</w:t>
      </w:r>
      <w:r w:rsidRPr="00E47C71">
        <w:t>___Date:________________Period:______</w:t>
      </w:r>
    </w:p>
    <w:p w:rsidR="00E47C71" w:rsidRPr="00E47C71" w:rsidRDefault="00E47C71" w:rsidP="00E47C71"/>
    <w:p w:rsidR="00E47C71" w:rsidRPr="00E47C71" w:rsidRDefault="00E47C71" w:rsidP="00E47C71">
      <w:pPr>
        <w:pStyle w:val="NoSpacing"/>
        <w:rPr>
          <w:b/>
        </w:rPr>
      </w:pPr>
      <w:r w:rsidRPr="00E47C71">
        <w:rPr>
          <w:b/>
        </w:rPr>
        <w:t>Simplify Each Product:</w:t>
      </w:r>
    </w:p>
    <w:p w:rsidR="00E47C71" w:rsidRPr="00E47C71" w:rsidRDefault="00E47C71" w:rsidP="00E47C71"/>
    <w:p w:rsidR="00E47C71" w:rsidRPr="00E47C71" w:rsidRDefault="00E47C71" w:rsidP="00E47C71">
      <w:r w:rsidRPr="00E47C71">
        <w:t>1</w:t>
      </w:r>
      <w:r w:rsidRPr="00E47C71">
        <w:t xml:space="preserve">)  </w:t>
      </w:r>
      <w:r w:rsidRPr="00E47C71">
        <w:rPr>
          <w:position w:val="-10"/>
        </w:rPr>
        <w:object w:dxaOrig="16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81.75pt;height:18pt" o:ole="">
            <v:imagedata r:id="rId5" o:title=""/>
          </v:shape>
          <o:OLEObject Type="Embed" ProgID="Equation.DSMT4" ShapeID="_x0000_i1037" DrawAspect="Content" ObjectID="_1547971019" r:id="rId6"/>
        </w:object>
      </w:r>
      <w:r w:rsidRPr="00E47C71">
        <w:tab/>
      </w:r>
      <w:r w:rsidRPr="00E47C71">
        <w:tab/>
      </w:r>
      <w:r w:rsidRPr="00E47C71">
        <w:tab/>
      </w:r>
      <w:r w:rsidRPr="00E47C71">
        <w:t>2</w:t>
      </w:r>
      <w:r w:rsidRPr="00E47C71">
        <w:t xml:space="preserve">)  </w:t>
      </w:r>
      <w:r w:rsidRPr="00E47C71">
        <w:rPr>
          <w:position w:val="-10"/>
        </w:rPr>
        <w:object w:dxaOrig="1400" w:dyaOrig="360">
          <v:shape id="_x0000_i1038" type="#_x0000_t75" style="width:69.75pt;height:18pt" o:ole="">
            <v:imagedata r:id="rId7" o:title=""/>
          </v:shape>
          <o:OLEObject Type="Embed" ProgID="Equation.DSMT4" ShapeID="_x0000_i1038" DrawAspect="Content" ObjectID="_1547971020" r:id="rId8"/>
        </w:object>
      </w:r>
      <w:r w:rsidRPr="00E47C71">
        <w:tab/>
      </w:r>
      <w:r w:rsidRPr="00E47C71">
        <w:tab/>
      </w:r>
      <w:r w:rsidRPr="00E47C71">
        <w:tab/>
      </w:r>
      <w:r w:rsidRPr="00E47C71">
        <w:t>3</w:t>
      </w:r>
      <w:r w:rsidRPr="00E47C71">
        <w:t xml:space="preserve">)  </w:t>
      </w:r>
      <w:r w:rsidRPr="00E47C71">
        <w:rPr>
          <w:position w:val="-10"/>
        </w:rPr>
        <w:object w:dxaOrig="1300" w:dyaOrig="360">
          <v:shape id="_x0000_i1039" type="#_x0000_t75" style="width:65.25pt;height:18pt" o:ole="">
            <v:imagedata r:id="rId9" o:title=""/>
          </v:shape>
          <o:OLEObject Type="Embed" ProgID="Equation.DSMT4" ShapeID="_x0000_i1039" DrawAspect="Content" ObjectID="_1547971021" r:id="rId10"/>
        </w:object>
      </w:r>
    </w:p>
    <w:p w:rsidR="00E47C71" w:rsidRPr="00E47C71" w:rsidRDefault="00E47C71" w:rsidP="00E47C71"/>
    <w:p w:rsidR="00E47C71" w:rsidRPr="00E47C71" w:rsidRDefault="00E47C71" w:rsidP="00E47C71"/>
    <w:p w:rsidR="00E47C71" w:rsidRPr="00E47C71" w:rsidRDefault="00E47C71" w:rsidP="00E47C71"/>
    <w:p w:rsidR="00E47C71" w:rsidRPr="00E47C71" w:rsidRDefault="00E47C71" w:rsidP="00E47C71"/>
    <w:p w:rsidR="00E47C71" w:rsidRPr="00E47C71" w:rsidRDefault="00E47C71" w:rsidP="00E47C71">
      <w:r w:rsidRPr="00E47C71">
        <w:t>4</w:t>
      </w:r>
      <w:r w:rsidRPr="00E47C71">
        <w:t xml:space="preserve">)  </w:t>
      </w:r>
      <w:r w:rsidRPr="00E47C71">
        <w:rPr>
          <w:position w:val="-10"/>
        </w:rPr>
        <w:object w:dxaOrig="1380" w:dyaOrig="360">
          <v:shape id="_x0000_i1040" type="#_x0000_t75" style="width:69pt;height:18pt" o:ole="">
            <v:imagedata r:id="rId11" o:title=""/>
          </v:shape>
          <o:OLEObject Type="Embed" ProgID="Equation.DSMT4" ShapeID="_x0000_i1040" DrawAspect="Content" ObjectID="_1547971022" r:id="rId12"/>
        </w:object>
      </w:r>
      <w:r w:rsidRPr="00E47C71">
        <w:tab/>
      </w:r>
      <w:r w:rsidRPr="00E47C71">
        <w:tab/>
      </w:r>
      <w:r w:rsidRPr="00E47C71">
        <w:tab/>
        <w:t>5</w:t>
      </w:r>
      <w:r w:rsidRPr="00E47C71">
        <w:t xml:space="preserve">)  </w:t>
      </w:r>
      <w:r w:rsidRPr="00E47C71">
        <w:rPr>
          <w:position w:val="-10"/>
        </w:rPr>
        <w:object w:dxaOrig="1719" w:dyaOrig="360">
          <v:shape id="_x0000_i1042" type="#_x0000_t75" style="width:86.25pt;height:18pt" o:ole="">
            <v:imagedata r:id="rId13" o:title=""/>
          </v:shape>
          <o:OLEObject Type="Embed" ProgID="Equation.DSMT4" ShapeID="_x0000_i1042" DrawAspect="Content" ObjectID="_1547971023" r:id="rId14"/>
        </w:object>
      </w:r>
      <w:r w:rsidRPr="00E47C71">
        <w:tab/>
      </w:r>
      <w:r w:rsidRPr="00E47C71">
        <w:tab/>
      </w:r>
      <w:r w:rsidRPr="00E47C71">
        <w:tab/>
        <w:t>6</w:t>
      </w:r>
      <w:r w:rsidRPr="00E47C71">
        <w:t xml:space="preserve">)  </w:t>
      </w:r>
      <w:r w:rsidRPr="00E47C71">
        <w:rPr>
          <w:position w:val="-10"/>
        </w:rPr>
        <w:object w:dxaOrig="1320" w:dyaOrig="360">
          <v:shape id="_x0000_i1043" type="#_x0000_t75" style="width:66pt;height:18pt" o:ole="">
            <v:imagedata r:id="rId15" o:title=""/>
          </v:shape>
          <o:OLEObject Type="Embed" ProgID="Equation.DSMT4" ShapeID="_x0000_i1043" DrawAspect="Content" ObjectID="_1547971024" r:id="rId16"/>
        </w:object>
      </w:r>
      <w:r w:rsidRPr="00E47C71">
        <w:tab/>
      </w:r>
      <w:r w:rsidRPr="00E47C71">
        <w:tab/>
      </w:r>
      <w:r w:rsidRPr="00E47C71">
        <w:tab/>
      </w:r>
    </w:p>
    <w:p w:rsidR="00E47C71" w:rsidRDefault="00E47C71" w:rsidP="00E47C71"/>
    <w:p w:rsidR="00E47C71" w:rsidRPr="00E47C71" w:rsidRDefault="00E47C71" w:rsidP="00E47C71"/>
    <w:p w:rsidR="00E47C71" w:rsidRPr="00E47C71" w:rsidRDefault="00E47C71" w:rsidP="00E47C71"/>
    <w:p w:rsidR="00E47C71" w:rsidRPr="00E47C71" w:rsidRDefault="00E47C71" w:rsidP="00E47C71">
      <w:pPr>
        <w:pStyle w:val="NoSpacing"/>
        <w:rPr>
          <w:b/>
        </w:rPr>
      </w:pPr>
      <w:r w:rsidRPr="00E47C71">
        <w:rPr>
          <w:b/>
        </w:rPr>
        <w:t>Simplify Each Product:</w:t>
      </w:r>
    </w:p>
    <w:p w:rsidR="00E47C71" w:rsidRPr="00E47C71" w:rsidRDefault="00E47C71" w:rsidP="00E47C71">
      <w:r w:rsidRPr="00E47C71">
        <w:t>7</w:t>
      </w:r>
      <w:r w:rsidRPr="00E47C71">
        <w:t xml:space="preserve">)  </w:t>
      </w:r>
      <w:r w:rsidRPr="00E47C71">
        <w:rPr>
          <w:position w:val="-16"/>
        </w:rPr>
        <w:object w:dxaOrig="2020" w:dyaOrig="440">
          <v:shape id="_x0000_i1046" type="#_x0000_t75" style="width:101.25pt;height:21.75pt" o:ole="">
            <v:imagedata r:id="rId17" o:title=""/>
          </v:shape>
          <o:OLEObject Type="Embed" ProgID="Equation.DSMT4" ShapeID="_x0000_i1046" DrawAspect="Content" ObjectID="_1547971025" r:id="rId18"/>
        </w:object>
      </w:r>
      <w:r w:rsidRPr="00E47C71">
        <w:tab/>
      </w:r>
      <w:r w:rsidRPr="00E47C71">
        <w:tab/>
        <w:t>8</w:t>
      </w:r>
      <w:r w:rsidRPr="00E47C71">
        <w:t xml:space="preserve">)  </w:t>
      </w:r>
      <w:r w:rsidRPr="00E47C71">
        <w:rPr>
          <w:position w:val="-16"/>
        </w:rPr>
        <w:object w:dxaOrig="2240" w:dyaOrig="440">
          <v:shape id="_x0000_i1047" type="#_x0000_t75" style="width:111.75pt;height:21.75pt" o:ole="">
            <v:imagedata r:id="rId19" o:title=""/>
          </v:shape>
          <o:OLEObject Type="Embed" ProgID="Equation.DSMT4" ShapeID="_x0000_i1047" DrawAspect="Content" ObjectID="_1547971026" r:id="rId20"/>
        </w:object>
      </w:r>
      <w:r w:rsidRPr="00E47C71">
        <w:tab/>
      </w:r>
      <w:r w:rsidRPr="00E47C71">
        <w:tab/>
        <w:t>9</w:t>
      </w:r>
      <w:r w:rsidRPr="00E47C71">
        <w:t xml:space="preserve">)  </w:t>
      </w:r>
      <w:r w:rsidRPr="00E47C71">
        <w:rPr>
          <w:position w:val="-16"/>
        </w:rPr>
        <w:object w:dxaOrig="2079" w:dyaOrig="440">
          <v:shape id="_x0000_i1048" type="#_x0000_t75" style="width:104.25pt;height:21.75pt" o:ole="">
            <v:imagedata r:id="rId21" o:title=""/>
          </v:shape>
          <o:OLEObject Type="Embed" ProgID="Equation.DSMT4" ShapeID="_x0000_i1048" DrawAspect="Content" ObjectID="_1547971027" r:id="rId22"/>
        </w:object>
      </w:r>
    </w:p>
    <w:p w:rsidR="00E47C71" w:rsidRPr="00E47C71" w:rsidRDefault="00E47C71" w:rsidP="00E47C71"/>
    <w:p w:rsidR="00E47C71" w:rsidRPr="00E47C71" w:rsidRDefault="00E47C71" w:rsidP="00E47C71"/>
    <w:p w:rsidR="00E47C71" w:rsidRPr="00E47C71" w:rsidRDefault="00E47C71" w:rsidP="00E47C71"/>
    <w:p w:rsidR="00E47C71" w:rsidRPr="00E47C71" w:rsidRDefault="00E47C71" w:rsidP="00E47C71"/>
    <w:p w:rsidR="00E47C71" w:rsidRPr="00E47C71" w:rsidRDefault="00E47C71" w:rsidP="00E47C71">
      <w:r w:rsidRPr="00E47C71">
        <w:t>10</w:t>
      </w:r>
      <w:r w:rsidRPr="00E47C71">
        <w:t xml:space="preserve">)  </w:t>
      </w:r>
      <w:r w:rsidRPr="00E47C71">
        <w:rPr>
          <w:position w:val="-16"/>
        </w:rPr>
        <w:object w:dxaOrig="2220" w:dyaOrig="440">
          <v:shape id="_x0000_i1049" type="#_x0000_t75" style="width:111pt;height:21.75pt" o:ole="">
            <v:imagedata r:id="rId23" o:title=""/>
          </v:shape>
          <o:OLEObject Type="Embed" ProgID="Equation.DSMT4" ShapeID="_x0000_i1049" DrawAspect="Content" ObjectID="_1547971028" r:id="rId24"/>
        </w:object>
      </w:r>
      <w:r w:rsidRPr="00E47C71">
        <w:tab/>
      </w:r>
      <w:r w:rsidRPr="00E47C71">
        <w:tab/>
      </w:r>
      <w:r w:rsidRPr="00E47C71">
        <w:t>11</w:t>
      </w:r>
      <w:r w:rsidRPr="00E47C71">
        <w:t xml:space="preserve">)  </w:t>
      </w:r>
      <w:r w:rsidRPr="00E47C71">
        <w:rPr>
          <w:position w:val="-16"/>
        </w:rPr>
        <w:object w:dxaOrig="2280" w:dyaOrig="440">
          <v:shape id="_x0000_i1050" type="#_x0000_t75" style="width:114pt;height:21.75pt" o:ole="">
            <v:imagedata r:id="rId25" o:title=""/>
          </v:shape>
          <o:OLEObject Type="Embed" ProgID="Equation.DSMT4" ShapeID="_x0000_i1050" DrawAspect="Content" ObjectID="_1547971029" r:id="rId26"/>
        </w:object>
      </w:r>
      <w:r w:rsidRPr="00E47C71">
        <w:tab/>
      </w:r>
      <w:r w:rsidRPr="00E47C71">
        <w:tab/>
        <w:t>12)</w:t>
      </w:r>
      <w:r w:rsidRPr="00E47C71">
        <w:rPr>
          <w:position w:val="-16"/>
        </w:rPr>
        <w:object w:dxaOrig="2640" w:dyaOrig="440">
          <v:shape id="_x0000_i1051" type="#_x0000_t75" style="width:132pt;height:21.75pt" o:ole="">
            <v:imagedata r:id="rId27" o:title=""/>
          </v:shape>
          <o:OLEObject Type="Embed" ProgID="Equation.DSMT4" ShapeID="_x0000_i1051" DrawAspect="Content" ObjectID="_1547971030" r:id="rId28"/>
        </w:object>
      </w:r>
    </w:p>
    <w:p w:rsidR="00E47C71" w:rsidRPr="00E47C71" w:rsidRDefault="00E47C71" w:rsidP="00E47C71"/>
    <w:p w:rsidR="00E47C71" w:rsidRPr="00E47C71" w:rsidRDefault="00E47C71" w:rsidP="00E47C71"/>
    <w:p w:rsidR="00E47C71" w:rsidRPr="00E47C71" w:rsidRDefault="00E47C71" w:rsidP="00E47C71"/>
    <w:p w:rsidR="00E47C71" w:rsidRPr="00E47C71" w:rsidRDefault="00E47C71" w:rsidP="00E47C71"/>
    <w:p w:rsidR="00E47C71" w:rsidRPr="00E47C71" w:rsidRDefault="00E47C71" w:rsidP="00E47C71">
      <w:pPr>
        <w:pStyle w:val="NoSpacing"/>
        <w:rPr>
          <w:b/>
        </w:rPr>
      </w:pPr>
      <w:r w:rsidRPr="00E47C71">
        <w:rPr>
          <w:b/>
        </w:rPr>
        <w:t xml:space="preserve">Simplify Each Expression: </w:t>
      </w:r>
    </w:p>
    <w:p w:rsidR="00E47C71" w:rsidRPr="00E47C71" w:rsidRDefault="00E47C71" w:rsidP="00E47C71">
      <w:r w:rsidRPr="00E47C71">
        <w:t>13</w:t>
      </w:r>
      <w:r w:rsidRPr="00E47C71">
        <w:t xml:space="preserve">)  </w:t>
      </w:r>
      <w:r w:rsidRPr="00E47C71">
        <w:rPr>
          <w:position w:val="-16"/>
        </w:rPr>
        <w:object w:dxaOrig="1219" w:dyaOrig="480">
          <v:shape id="_x0000_i1055" type="#_x0000_t75" style="width:60.75pt;height:24pt" o:ole="">
            <v:imagedata r:id="rId29" o:title=""/>
          </v:shape>
          <o:OLEObject Type="Embed" ProgID="Equation.DSMT4" ShapeID="_x0000_i1055" DrawAspect="Content" ObjectID="_1547971031" r:id="rId30"/>
        </w:object>
      </w:r>
      <w:r w:rsidRPr="00E47C71">
        <w:tab/>
      </w:r>
      <w:r w:rsidRPr="00E47C71">
        <w:tab/>
      </w:r>
      <w:r w:rsidRPr="00E47C71">
        <w:tab/>
        <w:t>14</w:t>
      </w:r>
      <w:r w:rsidRPr="00E47C71">
        <w:t xml:space="preserve">)  </w:t>
      </w:r>
      <w:r w:rsidRPr="00E47C71">
        <w:rPr>
          <w:position w:val="-16"/>
        </w:rPr>
        <w:object w:dxaOrig="1219" w:dyaOrig="480">
          <v:shape id="_x0000_i1056" type="#_x0000_t75" style="width:60.75pt;height:24pt" o:ole="">
            <v:imagedata r:id="rId31" o:title=""/>
          </v:shape>
          <o:OLEObject Type="Embed" ProgID="Equation.DSMT4" ShapeID="_x0000_i1056" DrawAspect="Content" ObjectID="_1547971032" r:id="rId32"/>
        </w:object>
      </w:r>
      <w:r w:rsidRPr="00E47C71">
        <w:tab/>
      </w:r>
      <w:r w:rsidRPr="00E47C71">
        <w:tab/>
      </w:r>
      <w:r w:rsidRPr="00E47C71">
        <w:tab/>
        <w:t>15</w:t>
      </w:r>
      <w:r w:rsidRPr="00E47C71">
        <w:t xml:space="preserve">)  </w:t>
      </w:r>
      <w:r w:rsidRPr="00E47C71">
        <w:tab/>
      </w:r>
      <w:r w:rsidRPr="00E47C71">
        <w:t>16</w:t>
      </w:r>
      <w:r w:rsidRPr="00E47C71">
        <w:t xml:space="preserve">)  </w:t>
      </w:r>
      <w:r w:rsidRPr="00E47C71">
        <w:rPr>
          <w:position w:val="-16"/>
        </w:rPr>
        <w:object w:dxaOrig="1540" w:dyaOrig="480">
          <v:shape id="_x0000_i1058" type="#_x0000_t75" style="width:77.25pt;height:24pt" o:ole="">
            <v:imagedata r:id="rId33" o:title=""/>
          </v:shape>
          <o:OLEObject Type="Embed" ProgID="Equation.DSMT4" ShapeID="_x0000_i1058" DrawAspect="Content" ObjectID="_1547971033" r:id="rId34"/>
        </w:object>
      </w:r>
    </w:p>
    <w:p w:rsidR="00E47C71" w:rsidRPr="00E47C71" w:rsidRDefault="00E47C71" w:rsidP="00E47C71"/>
    <w:p w:rsidR="00E47C71" w:rsidRPr="00E47C71" w:rsidRDefault="00E47C71" w:rsidP="00E47C71"/>
    <w:p w:rsidR="00E47C71" w:rsidRPr="00E47C71" w:rsidRDefault="00E47C71" w:rsidP="00E47C71"/>
    <w:p w:rsidR="00E47C71" w:rsidRPr="00E47C71" w:rsidRDefault="00E47C71" w:rsidP="00E47C71"/>
    <w:p w:rsidR="00E47C71" w:rsidRPr="00E47C71" w:rsidRDefault="00E47C71" w:rsidP="00E47C71">
      <w:r w:rsidRPr="00E47C71">
        <w:t>16</w:t>
      </w:r>
      <w:r w:rsidRPr="00E47C71">
        <w:t xml:space="preserve">)  </w:t>
      </w:r>
      <w:r w:rsidRPr="00E47C71">
        <w:rPr>
          <w:position w:val="-16"/>
        </w:rPr>
        <w:object w:dxaOrig="1540" w:dyaOrig="480">
          <v:shape id="_x0000_i1066" type="#_x0000_t75" style="width:77.25pt;height:24pt" o:ole="">
            <v:imagedata r:id="rId35" o:title=""/>
          </v:shape>
          <o:OLEObject Type="Embed" ProgID="Equation.DSMT4" ShapeID="_x0000_i1066" DrawAspect="Content" ObjectID="_1547971034" r:id="rId36"/>
        </w:object>
      </w:r>
      <w:r w:rsidRPr="00E47C71">
        <w:tab/>
      </w:r>
      <w:r w:rsidRPr="00E47C71">
        <w:tab/>
      </w:r>
      <w:r w:rsidRPr="00E47C71">
        <w:tab/>
        <w:t>17</w:t>
      </w:r>
      <w:r w:rsidRPr="00E47C71">
        <w:t xml:space="preserve">)  </w:t>
      </w:r>
      <w:r w:rsidRPr="00E47C71">
        <w:rPr>
          <w:position w:val="-16"/>
        </w:rPr>
        <w:object w:dxaOrig="1800" w:dyaOrig="480">
          <v:shape id="_x0000_i1067" type="#_x0000_t75" style="width:90pt;height:24pt" o:ole="">
            <v:imagedata r:id="rId37" o:title=""/>
          </v:shape>
          <o:OLEObject Type="Embed" ProgID="Equation.DSMT4" ShapeID="_x0000_i1067" DrawAspect="Content" ObjectID="_1547971035" r:id="rId38"/>
        </w:object>
      </w:r>
      <w:r w:rsidRPr="00E47C71">
        <w:tab/>
      </w:r>
      <w:r w:rsidRPr="00E47C71">
        <w:tab/>
        <w:t>18</w:t>
      </w:r>
      <w:r w:rsidRPr="00E47C71">
        <w:t xml:space="preserve">)  </w:t>
      </w:r>
      <w:r w:rsidRPr="00E47C71">
        <w:rPr>
          <w:position w:val="-16"/>
        </w:rPr>
        <w:object w:dxaOrig="1760" w:dyaOrig="480">
          <v:shape id="_x0000_i1068" type="#_x0000_t75" style="width:87.75pt;height:24pt" o:ole="">
            <v:imagedata r:id="rId39" o:title=""/>
          </v:shape>
          <o:OLEObject Type="Embed" ProgID="Equation.DSMT4" ShapeID="_x0000_i1068" DrawAspect="Content" ObjectID="_1547971036" r:id="rId40"/>
        </w:object>
      </w:r>
    </w:p>
    <w:p w:rsidR="00E47C71" w:rsidRPr="00E47C71" w:rsidRDefault="00E47C71" w:rsidP="00E47C71"/>
    <w:p w:rsidR="00E47C71" w:rsidRPr="00E47C71" w:rsidRDefault="00E47C71" w:rsidP="00E47C71"/>
    <w:p w:rsidR="00E47C71" w:rsidRPr="00E47C71" w:rsidRDefault="00E47C71" w:rsidP="00E47C71"/>
    <w:p w:rsidR="00E47C71" w:rsidRDefault="00E47C71" w:rsidP="00E47C71"/>
    <w:p w:rsidR="00E47C71" w:rsidRPr="00E47C71" w:rsidRDefault="00E47C71" w:rsidP="00E47C71">
      <w:r w:rsidRPr="00E47C71">
        <w:t>19</w:t>
      </w:r>
      <w:r w:rsidRPr="00E47C71">
        <w:t xml:space="preserve">)  </w:t>
      </w:r>
      <w:r w:rsidRPr="00E47C71">
        <w:rPr>
          <w:position w:val="-16"/>
        </w:rPr>
        <w:object w:dxaOrig="2100" w:dyaOrig="480">
          <v:shape id="_x0000_i1069" type="#_x0000_t75" style="width:105pt;height:24pt" o:ole="">
            <v:imagedata r:id="rId41" o:title=""/>
          </v:shape>
          <o:OLEObject Type="Embed" ProgID="Equation.DSMT4" ShapeID="_x0000_i1069" DrawAspect="Content" ObjectID="_1547971037" r:id="rId42"/>
        </w:object>
      </w:r>
      <w:r w:rsidRPr="00E47C71">
        <w:tab/>
      </w:r>
      <w:r w:rsidRPr="00E47C71">
        <w:tab/>
        <w:t>20</w:t>
      </w:r>
      <w:r w:rsidRPr="00E47C71">
        <w:t xml:space="preserve">)  </w:t>
      </w:r>
      <w:r w:rsidRPr="00E47C71">
        <w:rPr>
          <w:position w:val="-16"/>
        </w:rPr>
        <w:object w:dxaOrig="2240" w:dyaOrig="480">
          <v:shape id="_x0000_i1070" type="#_x0000_t75" style="width:111.75pt;height:24pt" o:ole="">
            <v:imagedata r:id="rId43" o:title=""/>
          </v:shape>
          <o:OLEObject Type="Embed" ProgID="Equation.DSMT4" ShapeID="_x0000_i1070" DrawAspect="Content" ObjectID="_1547971038" r:id="rId44"/>
        </w:object>
      </w:r>
      <w:r w:rsidRPr="00E47C71">
        <w:tab/>
      </w:r>
      <w:r w:rsidRPr="00E47C71">
        <w:tab/>
        <w:t>21</w:t>
      </w:r>
      <w:r w:rsidRPr="00E47C71">
        <w:t xml:space="preserve">)  </w:t>
      </w:r>
      <w:r w:rsidRPr="00E47C71">
        <w:rPr>
          <w:position w:val="-16"/>
        </w:rPr>
        <w:object w:dxaOrig="2380" w:dyaOrig="480">
          <v:shape id="_x0000_i1071" type="#_x0000_t75" style="width:119.25pt;height:24pt" o:ole="">
            <v:imagedata r:id="rId45" o:title=""/>
          </v:shape>
          <o:OLEObject Type="Embed" ProgID="Equation.DSMT4" ShapeID="_x0000_i1071" DrawAspect="Content" ObjectID="_1547971039" r:id="rId46"/>
        </w:object>
      </w:r>
    </w:p>
    <w:p w:rsidR="00AA4D3C" w:rsidRPr="00E47C71" w:rsidRDefault="00E47C71">
      <w:bookmarkStart w:id="0" w:name="_GoBack"/>
      <w:bookmarkEnd w:id="0"/>
    </w:p>
    <w:sectPr w:rsidR="00AA4D3C" w:rsidRPr="00E47C71" w:rsidSect="00E47C71">
      <w:pgSz w:w="12240" w:h="15840"/>
      <w:pgMar w:top="540" w:right="1080" w:bottom="144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47C71"/>
    <w:rsid w:val="00170600"/>
    <w:rsid w:val="00E405CA"/>
    <w:rsid w:val="00E47C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7C7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E47C7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7C7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E47C7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143</Words>
  <Characters>816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effco Schools</Company>
  <LinksUpToDate>false</LinksUpToDate>
  <CharactersWithSpaces>9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7-02-07T18:04:00Z</dcterms:created>
  <dcterms:modified xsi:type="dcterms:W3CDTF">2017-02-07T18:11:00Z</dcterms:modified>
</cp:coreProperties>
</file>